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28"/>
  </p:handoutMasterIdLst>
  <p:sldIdLst>
    <p:sldId id="256" r:id="rId2"/>
    <p:sldId id="263" r:id="rId3"/>
    <p:sldId id="268" r:id="rId4"/>
    <p:sldId id="283" r:id="rId5"/>
    <p:sldId id="269" r:id="rId6"/>
    <p:sldId id="270" r:id="rId7"/>
    <p:sldId id="271" r:id="rId8"/>
    <p:sldId id="259" r:id="rId9"/>
    <p:sldId id="272" r:id="rId10"/>
    <p:sldId id="273" r:id="rId11"/>
    <p:sldId id="261" r:id="rId12"/>
    <p:sldId id="262" r:id="rId13"/>
    <p:sldId id="274" r:id="rId14"/>
    <p:sldId id="264" r:id="rId15"/>
    <p:sldId id="275" r:id="rId16"/>
    <p:sldId id="276" r:id="rId17"/>
    <p:sldId id="277" r:id="rId18"/>
    <p:sldId id="265" r:id="rId19"/>
    <p:sldId id="278" r:id="rId20"/>
    <p:sldId id="286" r:id="rId21"/>
    <p:sldId id="266" r:id="rId22"/>
    <p:sldId id="285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</p:embeddedFontLst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yamprasad" initials="s" lastIdx="6" clrIdx="0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2" name="Allison Conger" initials="AC" lastIdx="5" clrIdx="1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  <p:cmAuthor id="3" name="Allison Conger" initials="AC [2]" lastIdx="4" clrIdx="2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397" autoAdjust="0"/>
    <p:restoredTop sz="94660"/>
  </p:normalViewPr>
  <p:slideViewPr>
    <p:cSldViewPr>
      <p:cViewPr varScale="1">
        <p:scale>
          <a:sx n="103" d="100"/>
          <a:sy n="103" d="100"/>
        </p:scale>
        <p:origin x="114" y="29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1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171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wmf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arallel and Perpendicular Lin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49143C-BA45-4033-B0CD-F766921B8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Equations of Parallel Lines (cont.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193B5EDD-20B2-424A-84B9-6AD8F1E66A16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33542776"/>
                  </p:ext>
                </p:extLst>
              </p:nvPr>
            </p:nvGraphicFramePr>
            <p:xfrm>
              <a:off x="457200" y="1143000"/>
              <a:ext cx="8382000" cy="481901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36472">
                      <a:extLst>
                        <a:ext uri="{9D8B030D-6E8A-4147-A177-3AD203B41FA5}">
                          <a16:colId xmlns:a16="http://schemas.microsoft.com/office/drawing/2014/main" val="431552528"/>
                        </a:ext>
                      </a:extLst>
                    </a:gridCol>
                    <a:gridCol w="2883408">
                      <a:extLst>
                        <a:ext uri="{9D8B030D-6E8A-4147-A177-3AD203B41FA5}">
                          <a16:colId xmlns:a16="http://schemas.microsoft.com/office/drawing/2014/main" val="3735856083"/>
                        </a:ext>
                      </a:extLst>
                    </a:gridCol>
                    <a:gridCol w="4262120">
                      <a:extLst>
                        <a:ext uri="{9D8B030D-6E8A-4147-A177-3AD203B41FA5}">
                          <a16:colId xmlns:a16="http://schemas.microsoft.com/office/drawing/2014/main" val="400528563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Begin by substituting our known information into the point-slope form: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008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008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008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008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008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00808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=(−2,1)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187249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01364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2)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The instructions asked for the equation in slope-intercept form, so we solve for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 to obtain the final answer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203798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03940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7499084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193B5EDD-20B2-424A-84B9-6AD8F1E66A16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33542776"/>
                  </p:ext>
                </p:extLst>
              </p:nvPr>
            </p:nvGraphicFramePr>
            <p:xfrm>
              <a:off x="457200" y="1143000"/>
              <a:ext cx="8382000" cy="481901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36472">
                      <a:extLst>
                        <a:ext uri="{9D8B030D-6E8A-4147-A177-3AD203B41FA5}">
                          <a16:colId xmlns:a16="http://schemas.microsoft.com/office/drawing/2014/main" val="431552528"/>
                        </a:ext>
                      </a:extLst>
                    </a:gridCol>
                    <a:gridCol w="2883408">
                      <a:extLst>
                        <a:ext uri="{9D8B030D-6E8A-4147-A177-3AD203B41FA5}">
                          <a16:colId xmlns:a16="http://schemas.microsoft.com/office/drawing/2014/main" val="3735856083"/>
                        </a:ext>
                      </a:extLst>
                    </a:gridCol>
                    <a:gridCol w="4262120">
                      <a:extLst>
                        <a:ext uri="{9D8B030D-6E8A-4147-A177-3AD203B41FA5}">
                          <a16:colId xmlns:a16="http://schemas.microsoft.com/office/drawing/2014/main" val="4005285632"/>
                        </a:ext>
                      </a:extLst>
                    </a:gridCol>
                  </a:tblGrid>
                  <a:tr h="11339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688" r="-577340" b="-325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2918" t="-2688" r="-147780" b="-325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96710" t="-2688" b="-3258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18724917"/>
                      </a:ext>
                    </a:extLst>
                  </a:tr>
                  <a:tr h="893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29932" r="-577340" b="-3122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2918" t="-129932" r="-147780" b="-3122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01364432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4848" r="-577340" b="-17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2918" t="-204848" r="-147780" b="-17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96710" t="-204848" b="-17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0379883"/>
                      </a:ext>
                    </a:extLst>
                  </a:tr>
                  <a:tr h="893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42177" r="-57734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2918" t="-342177" r="-14778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0394076"/>
                      </a:ext>
                    </a:extLst>
                  </a:tr>
                  <a:tr h="893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42177" r="-577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2918" t="-442177" r="-1477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7499084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40013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dentifying a Quadrilate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4114800" cy="4572000"/>
          </a:xfrm>
        </p:spPr>
        <p:txBody>
          <a:bodyPr/>
          <a:lstStyle/>
          <a:p>
            <a:r>
              <a:rPr lang="en-US" dirty="0"/>
              <a:t>Determine if the graphed quadrilateral (four-sided figure) is a parallelogram (a quadrilateral in which both pairs of opposite sides are parallel).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B350592-775E-4E86-AB8C-878C41ABE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1721" y="1524000"/>
            <a:ext cx="3695079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dentifying a Quadrilate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sz="2800" dirty="0"/>
              <a:t>The four vertices are plotted, and the sides of the quadrilateral are drawn in the given graph. The figure is a parallelogram if the left and right sides are parallel and the top and bottom sides are parallel.</a:t>
            </a:r>
            <a:r>
              <a:rPr lang="en-US" b="1" dirty="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dentifying a Quadrilateral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The slopes of the left and right sides are, respectively,</a:t>
                </a:r>
              </a:p>
              <a:p>
                <a:pPr algn="ctr">
                  <a:spcBef>
                    <a:spcPts val="12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−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−(−4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 and 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−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and the slopes of the top and bottom sides are, respectively,</a:t>
                </a:r>
              </a:p>
              <a:p>
                <a:pPr algn="ctr">
                  <a:spcBef>
                    <a:spcPts val="12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3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 and 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Thus, the figure is indeed a parallelogram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779628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s of Perpendicular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4659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Suppose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represent the slopes of two lines, neither of which is vertical. The two lines are </a:t>
            </a:r>
          </a:p>
          <a:p>
            <a:r>
              <a:rPr lang="en-US" b="1" dirty="0">
                <a:solidFill>
                  <a:srgbClr val="000000"/>
                </a:solidFill>
              </a:rPr>
              <a:t>perpendicular</a:t>
            </a:r>
            <a:r>
              <a:rPr lang="en-US" dirty="0">
                <a:solidFill>
                  <a:srgbClr val="000000"/>
                </a:solidFill>
              </a:rPr>
              <a:t> if and only if                    (equivalently,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                   and                     ). If one of two perpendicular lines is vertical, the other is horizontal, and the slopes are, respectively, undefined and zero.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4524044" y="2577152"/>
          <a:ext cx="146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" imgW="1460160" imgH="927000" progId="Equation.DSMT4">
                  <p:embed/>
                </p:oleObj>
              </mc:Choice>
              <mc:Fallback>
                <p:oleObj name="Equation" r:id="rId4" imgW="146016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044" y="2577152"/>
                        <a:ext cx="146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548640" y="3212152"/>
          <a:ext cx="146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1460160" imgH="927000" progId="Equation.DSMT4">
                  <p:embed/>
                </p:oleObj>
              </mc:Choice>
              <mc:Fallback>
                <p:oleObj name="Equation" r:id="rId6" imgW="146016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212152"/>
                        <a:ext cx="146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5FA371A-E02E-4CFC-BFA7-3F47F3863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3118"/>
              </p:ext>
            </p:extLst>
          </p:nvPr>
        </p:nvGraphicFramePr>
        <p:xfrm>
          <a:off x="2819400" y="3459802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8" imgW="1498320" imgH="431640" progId="Equation.DSMT4">
                  <p:embed/>
                </p:oleObj>
              </mc:Choice>
              <mc:Fallback>
                <p:oleObj name="Equation" r:id="rId8" imgW="1498320" imgH="431640" progId="Equation.DSMT4">
                  <p:embed/>
                  <p:pic>
                    <p:nvPicPr>
                      <p:cNvPr id="1013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59802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D36F13-45FB-453A-BE76-0337EF8AEA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Equations of Perpendicular Lines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22854C-9002-4F86-AA86-F4589547512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each line given, find the equation of a perpendicular line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he line passing through the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−1,3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,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22854C-9002-4F86-AA86-F4589547512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44002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587B5-D9FC-4768-9970-FD9770565C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Equations of Perpendicular Line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3BE220-7887-4FF0-8BC4-AF65C081DC9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his line is in slope-intercept form, so we immediately identify the slop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/>
                  <a:t>. The slope of any perpendicular line must equal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, the negative reciprocal of the original slope. Thus, one solutio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3BE220-7887-4FF0-8BC4-AF65C081DC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200" r="-20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629211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587B5-D9FC-4768-9970-FD9770565C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Equations of Perpendicular Line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3BE220-7887-4FF0-8BC4-AF65C081DC9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Since we only need the slope of the original line, there is no need to find its equation; we can calculate the slope directly from the given points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−(−1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539750"/>
                <a:r>
                  <a:rPr lang="en-US" dirty="0"/>
                  <a:t>Again, the slope of a line perpendicular to the line through the given points must have a slope equal to the negative reciprocal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, which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. One perpendicular lin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6</m:t>
                    </m:r>
                  </m:oMath>
                </a14:m>
                <a:r>
                  <a:rPr lang="en-US" dirty="0"/>
                  <a:t>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3BE220-7887-4FF0-8BC4-AF65C081DC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467" r="-22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7822614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Equations of Perpendicular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equation, in standard form, of the line that passes through the point </a:t>
            </a:r>
            <a:r>
              <a:rPr lang="en-US" dirty="0">
                <a:solidFill>
                  <a:srgbClr val="0000FF"/>
                </a:solidFill>
              </a:rPr>
              <a:t>(−3, 13)</a:t>
            </a:r>
            <a:r>
              <a:rPr lang="en-US" dirty="0"/>
              <a:t>, and that is perpendicular to the line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−7</a:t>
            </a:r>
            <a:r>
              <a:rPr lang="en-US" dirty="0"/>
              <a:t>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DA1-ED5C-4763-B52D-246ECE16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D54C8-D7E2-4078-9E54-DB65EAB5C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Remember that if you encounter a horizontal or vertical line, you cannot use the slope formulas to find a perpendicular line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2703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s of Parallel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wo nonvertical lines with slope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are </a:t>
            </a:r>
            <a:r>
              <a:rPr lang="en-US" b="1" dirty="0">
                <a:solidFill>
                  <a:srgbClr val="000000"/>
                </a:solidFill>
              </a:rPr>
              <a:t>parallel</a:t>
            </a:r>
            <a:r>
              <a:rPr lang="en-US" dirty="0">
                <a:solidFill>
                  <a:srgbClr val="000000"/>
                </a:solidFill>
              </a:rPr>
              <a:t> if and only if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  Also, two vertical lines (with undefined slopes) are always parallel to each other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94790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Equations of Perpendicular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e line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−7</a:t>
            </a:r>
            <a:r>
              <a:rPr lang="en-US" dirty="0"/>
              <a:t> is a horizontal line, and hence any line perpendicular to it must be a vertical line, having the form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/>
              <a:t>. Since the perpendicular line must pass through the point </a:t>
            </a:r>
            <a:r>
              <a:rPr lang="en-US" dirty="0">
                <a:solidFill>
                  <a:srgbClr val="0000FF"/>
                </a:solidFill>
              </a:rPr>
              <a:t>(−3, 13),</a:t>
            </a:r>
            <a:r>
              <a:rPr lang="en-US" dirty="0"/>
              <a:t> the desired solution is </a:t>
            </a:r>
            <a:br>
              <a:rPr lang="en-US" dirty="0"/>
            </a:b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3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48135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dentifying Parallel and Perpendicular Li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each pair of lines, determine if the lines are parallel, perpendicular, or neither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2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1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6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9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7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3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and the line passing through the point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4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e>
                    </m: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200" r="-22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DA1-ED5C-4763-B52D-246ECE16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D54C8-D7E2-4078-9E54-DB65EAB5C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A pair of lines cannot be </a:t>
            </a:r>
            <a:r>
              <a:rPr lang="en-US" i="1" dirty="0"/>
              <a:t>both</a:t>
            </a:r>
            <a:r>
              <a:rPr lang="en-US" dirty="0"/>
              <a:t> parallel and perpendicular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187844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34649-2CAB-4A92-AE79-5999F1F2E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dentifying Parallel and Perpendicular Line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B0F1B3-3D26-427A-8BF1-C370F29E78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Both equations are in standard form, so our first step is to rewrite them in slope-intercept form to identify the slopes.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2A81F9-C827-4E09-BFA3-4FBD81C1E6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07452181"/>
                  </p:ext>
                </p:extLst>
              </p:nvPr>
            </p:nvGraphicFramePr>
            <p:xfrm>
              <a:off x="603981" y="3482340"/>
              <a:ext cx="7936039" cy="193808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484884">
                      <a:extLst>
                        <a:ext uri="{9D8B030D-6E8A-4147-A177-3AD203B41FA5}">
                          <a16:colId xmlns:a16="http://schemas.microsoft.com/office/drawing/2014/main" val="2941881833"/>
                        </a:ext>
                      </a:extLst>
                    </a:gridCol>
                    <a:gridCol w="2106231">
                      <a:extLst>
                        <a:ext uri="{9D8B030D-6E8A-4147-A177-3AD203B41FA5}">
                          <a16:colId xmlns:a16="http://schemas.microsoft.com/office/drawing/2014/main" val="3867080750"/>
                        </a:ext>
                      </a:extLst>
                    </a:gridCol>
                    <a:gridCol w="263843">
                      <a:extLst>
                        <a:ext uri="{9D8B030D-6E8A-4147-A177-3AD203B41FA5}">
                          <a16:colId xmlns:a16="http://schemas.microsoft.com/office/drawing/2014/main" val="52245012"/>
                        </a:ext>
                      </a:extLst>
                    </a:gridCol>
                    <a:gridCol w="1681734">
                      <a:extLst>
                        <a:ext uri="{9D8B030D-6E8A-4147-A177-3AD203B41FA5}">
                          <a16:colId xmlns:a16="http://schemas.microsoft.com/office/drawing/2014/main" val="918879501"/>
                        </a:ext>
                      </a:extLst>
                    </a:gridCol>
                    <a:gridCol w="2399347">
                      <a:extLst>
                        <a:ext uri="{9D8B030D-6E8A-4147-A177-3AD203B41FA5}">
                          <a16:colId xmlns:a16="http://schemas.microsoft.com/office/drawing/2014/main" val="53734547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22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5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41979606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3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14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703527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5614296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2A81F9-C827-4E09-BFA3-4FBD81C1E6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07452181"/>
                  </p:ext>
                </p:extLst>
              </p:nvPr>
            </p:nvGraphicFramePr>
            <p:xfrm>
              <a:off x="603981" y="3482340"/>
              <a:ext cx="7936039" cy="193808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484884">
                      <a:extLst>
                        <a:ext uri="{9D8B030D-6E8A-4147-A177-3AD203B41FA5}">
                          <a16:colId xmlns:a16="http://schemas.microsoft.com/office/drawing/2014/main" val="2941881833"/>
                        </a:ext>
                      </a:extLst>
                    </a:gridCol>
                    <a:gridCol w="2106231">
                      <a:extLst>
                        <a:ext uri="{9D8B030D-6E8A-4147-A177-3AD203B41FA5}">
                          <a16:colId xmlns:a16="http://schemas.microsoft.com/office/drawing/2014/main" val="3867080750"/>
                        </a:ext>
                      </a:extLst>
                    </a:gridCol>
                    <a:gridCol w="263843">
                      <a:extLst>
                        <a:ext uri="{9D8B030D-6E8A-4147-A177-3AD203B41FA5}">
                          <a16:colId xmlns:a16="http://schemas.microsoft.com/office/drawing/2014/main" val="52245012"/>
                        </a:ext>
                      </a:extLst>
                    </a:gridCol>
                    <a:gridCol w="1681734">
                      <a:extLst>
                        <a:ext uri="{9D8B030D-6E8A-4147-A177-3AD203B41FA5}">
                          <a16:colId xmlns:a16="http://schemas.microsoft.com/office/drawing/2014/main" val="918879501"/>
                        </a:ext>
                      </a:extLst>
                    </a:gridCol>
                    <a:gridCol w="2399347">
                      <a:extLst>
                        <a:ext uri="{9D8B030D-6E8A-4147-A177-3AD203B41FA5}">
                          <a16:colId xmlns:a16="http://schemas.microsoft.com/office/drawing/2014/main" val="537345473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433607" b="-27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70725" r="-206667" b="-27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8986" r="-142754" b="-27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0457" b="-2752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1979606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98837" r="-433607" b="-1720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70725" t="-98837" r="-206667" b="-1720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8986" t="-98837" r="-142754" b="-1720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0457" t="-98837" b="-1720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0352711"/>
                      </a:ext>
                    </a:extLst>
                  </a:tr>
                  <a:tr h="9017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15541" r="-433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70725" t="-115541" r="-2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8986" t="-115541" r="-142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0457" t="-1155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61429684"/>
                      </a:ext>
                    </a:extLst>
                  </a:tr>
                </a:tbl>
              </a:graphicData>
            </a:graphic>
          </p:graphicFrame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526856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3B65B-2BAE-4753-8870-FF363C03D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dentifying Parallel and Perpendicular Line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EED5A4-0469-4B38-A3E9-7F6B5BA589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Are the lines parallel?</a:t>
            </a:r>
          </a:p>
          <a:p>
            <a:pPr>
              <a:lnSpc>
                <a:spcPct val="150000"/>
              </a:lnSpc>
              <a:tabLst>
                <a:tab pos="357188" algn="l"/>
              </a:tabLst>
            </a:pPr>
            <a:r>
              <a:rPr lang="en-US" dirty="0"/>
              <a:t>	No, the slopes are not equal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Are the lines perpendicular?</a:t>
            </a:r>
          </a:p>
          <a:p>
            <a:pPr>
              <a:lnSpc>
                <a:spcPct val="150000"/>
              </a:lnSpc>
              <a:tabLst>
                <a:tab pos="357188" algn="l"/>
              </a:tabLst>
            </a:pPr>
            <a:r>
              <a:rPr lang="en-US" dirty="0"/>
              <a:t>	Yes, the slopes are negative reciprocals of each other.</a:t>
            </a:r>
          </a:p>
          <a:p>
            <a:pPr>
              <a:lnSpc>
                <a:spcPct val="150000"/>
              </a:lnSpc>
            </a:pPr>
            <a:r>
              <a:rPr lang="en-US" dirty="0"/>
              <a:t>Thus, the lines are perpendicular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349504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3B65B-2BAE-4753-8870-FF363C03D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dentifying Parallel and Perpendicular Lines (cont.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EED5A4-0469-4B38-A3E9-7F6B5BA5892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One line is in point-slope form, so we can see its slop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dirty="0"/>
                  <a:t>. We calculate the slope of the other line using the two points given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2−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−0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en-US" dirty="0"/>
              </a:p>
              <a:p>
                <a:pPr>
                  <a:tabLst>
                    <a:tab pos="539750" algn="l"/>
                  </a:tabLst>
                </a:pPr>
                <a:r>
                  <a:rPr lang="en-US" b="1" dirty="0"/>
                  <a:t>	Are the lines parallel?</a:t>
                </a:r>
              </a:p>
              <a:p>
                <a:r>
                  <a:rPr lang="en-US" dirty="0"/>
                  <a:t>	Yes, the slopes are equal.</a:t>
                </a:r>
              </a:p>
              <a:p>
                <a:pPr marL="512064">
                  <a:tabLst>
                    <a:tab pos="357188" algn="l"/>
                  </a:tabLst>
                </a:pPr>
                <a:r>
                  <a:rPr lang="en-US" dirty="0"/>
                  <a:t>Thus, the lines are parallel.	</a:t>
                </a:r>
                <a:r>
                  <a:rPr lang="en-US" sz="2000" dirty="0">
                    <a:solidFill>
                      <a:srgbClr val="008080"/>
                    </a:solidFill>
                  </a:rPr>
                  <a:t>Note that we didn’t need to find 					the equation of the second line.</a:t>
                </a:r>
                <a:endParaRPr lang="en-IN" sz="2000" dirty="0">
                  <a:solidFill>
                    <a:srgbClr val="008080"/>
                  </a:solidFill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EED5A4-0469-4B38-A3E9-7F6B5BA5892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043364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1E683-BDE8-4753-AB78-54897A05B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dentifying Parallel and Perpendicular Line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E528516-77FD-4C34-B2DC-B00C05C4BD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382000" cy="45720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3"/>
                </a:pPr>
                <a:r>
                  <a:rPr lang="en-US" dirty="0"/>
                  <a:t>Both lines are in slope-intercept form, so we can read off the slope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>
                  <a:tabLst>
                    <a:tab pos="539750" algn="l"/>
                  </a:tabLst>
                </a:pPr>
                <a:r>
                  <a:rPr lang="en-US" dirty="0"/>
                  <a:t>	</a:t>
                </a:r>
                <a:r>
                  <a:rPr lang="en-US" b="1" dirty="0"/>
                  <a:t>Are the lines parallel?</a:t>
                </a:r>
              </a:p>
              <a:p>
                <a:r>
                  <a:rPr lang="en-US" dirty="0"/>
                  <a:t>	No, the slopes are not equal.</a:t>
                </a:r>
              </a:p>
              <a:p>
                <a:pPr>
                  <a:tabLst>
                    <a:tab pos="539750" algn="l"/>
                  </a:tabLst>
                </a:pPr>
                <a:r>
                  <a:rPr lang="en-US" dirty="0"/>
                  <a:t>	</a:t>
                </a:r>
                <a:r>
                  <a:rPr lang="en-US" b="1" dirty="0"/>
                  <a:t>Are the lines perpendicular?</a:t>
                </a:r>
              </a:p>
              <a:p>
                <a:r>
                  <a:rPr lang="en-US" dirty="0"/>
                  <a:t>	No, the slopes are reciprocals, not </a:t>
                </a:r>
                <a:r>
                  <a:rPr lang="en-US" i="1" dirty="0"/>
                  <a:t>negative</a:t>
                </a:r>
                <a:r>
                  <a:rPr lang="en-US" dirty="0"/>
                  <a:t> 	reciprocals.</a:t>
                </a:r>
              </a:p>
              <a:p>
                <a:pPr>
                  <a:tabLst>
                    <a:tab pos="539750" algn="l"/>
                  </a:tabLst>
                </a:pPr>
                <a:r>
                  <a:rPr lang="en-US" dirty="0"/>
                  <a:t>	Thus, the lines are neither parallel nor perpendicular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E528516-77FD-4C34-B2DC-B00C05C4BD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382000" cy="4572000"/>
              </a:xfrm>
              <a:blipFill>
                <a:blip r:embed="rId3"/>
                <a:stretch>
                  <a:fillRect l="-1527" t="-1467" r="-9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112087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1022D-E557-45B3-BDFC-AF4A99974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Equations of Parallel Lines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1D678C8-8473-491D-AA31-23F3C018E0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nd equations for two lines parallel to each of the given line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4</m:t>
                    </m:r>
                  </m:oMath>
                </a14:m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1D678C8-8473-491D-AA31-23F3C018E0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612116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70DA1-ED5C-4763-B52D-246ECE163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D54C8-D7E2-4078-9E54-DB65EAB5C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When given a line in standard form, it is usually easier to find its slope by rewriting it in slope-intercept form than to find two points on the line and calculate the slope directly.</a:t>
            </a:r>
            <a:endParaRPr lang="en-I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45249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F0AD96-B09D-456A-AA28-70D261690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Equations of Parallel Lines (cont.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51AB68-02BD-4603-B71B-C0E45C14FE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his line is already in slope-intercept form, so we immediately know the slope of the lin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 Any line parallel to this one must also have a slop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 To find two parallel lines, we can simply change the value of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intercept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 and 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0</m:t>
                    </m:r>
                  </m:oMath>
                </a14:m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51AB68-02BD-4603-B71B-C0E45C14FE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56" t="-1200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71164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91658-F921-4FD2-BDF2-DF1DFB04B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Equations of Parallel Line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B8E432-E9B0-4718-B25C-C23A0E7746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is line is in standard form. Our first step is to rewrite it in slope-intercept form.</a:t>
            </a:r>
          </a:p>
          <a:p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3B6C514-43E9-4061-BA49-1D7C3029B70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3364622"/>
                  </p:ext>
                </p:extLst>
              </p:nvPr>
            </p:nvGraphicFramePr>
            <p:xfrm>
              <a:off x="880206" y="2555240"/>
              <a:ext cx="7383589" cy="244475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81734">
                      <a:extLst>
                        <a:ext uri="{9D8B030D-6E8A-4147-A177-3AD203B41FA5}">
                          <a16:colId xmlns:a16="http://schemas.microsoft.com/office/drawing/2014/main" val="3042072665"/>
                        </a:ext>
                      </a:extLst>
                    </a:gridCol>
                    <a:gridCol w="2430589">
                      <a:extLst>
                        <a:ext uri="{9D8B030D-6E8A-4147-A177-3AD203B41FA5}">
                          <a16:colId xmlns:a16="http://schemas.microsoft.com/office/drawing/2014/main" val="2742757849"/>
                        </a:ext>
                      </a:extLst>
                    </a:gridCol>
                    <a:gridCol w="3271266">
                      <a:extLst>
                        <a:ext uri="{9D8B030D-6E8A-4147-A177-3AD203B41FA5}">
                          <a16:colId xmlns:a16="http://schemas.microsoft.com/office/drawing/2014/main" val="423570509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162338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10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14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Subtract 10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 from both side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36771419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−10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4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Divide each term by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5698026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implify.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2180889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3B6C514-43E9-4061-BA49-1D7C3029B70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3364622"/>
                  </p:ext>
                </p:extLst>
              </p:nvPr>
            </p:nvGraphicFramePr>
            <p:xfrm>
              <a:off x="880206" y="2555240"/>
              <a:ext cx="7383589" cy="244475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81734">
                      <a:extLst>
                        <a:ext uri="{9D8B030D-6E8A-4147-A177-3AD203B41FA5}">
                          <a16:colId xmlns:a16="http://schemas.microsoft.com/office/drawing/2014/main" val="3042072665"/>
                        </a:ext>
                      </a:extLst>
                    </a:gridCol>
                    <a:gridCol w="2430589">
                      <a:extLst>
                        <a:ext uri="{9D8B030D-6E8A-4147-A177-3AD203B41FA5}">
                          <a16:colId xmlns:a16="http://schemas.microsoft.com/office/drawing/2014/main" val="2742757849"/>
                        </a:ext>
                      </a:extLst>
                    </a:gridCol>
                    <a:gridCol w="3271266">
                      <a:extLst>
                        <a:ext uri="{9D8B030D-6E8A-4147-A177-3AD203B41FA5}">
                          <a16:colId xmlns:a16="http://schemas.microsoft.com/office/drawing/2014/main" val="4235705096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r="-339130" b="-38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9173" r="-134586" b="-38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1623389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00000" r="-339130" b="-28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9173" t="-100000" r="-134586" b="-28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5698" t="-100000" b="-2811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67714195"/>
                      </a:ext>
                    </a:extLst>
                  </a:tr>
                  <a:tr h="8902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15646" r="-339130" b="-62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9173" t="-115646" r="-134586" b="-62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5698" t="-115646" b="-625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5698026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72941" r="-339130" b="-8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9173" t="-372941" r="-134586" b="-8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solidFill>
                                <a:srgbClr val="008080"/>
                              </a:solidFill>
                            </a:rPr>
                            <a:t>Simplify.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2180889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54914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91658-F921-4FD2-BDF2-DF1DFB04B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Equations of Parallel Lines (cont.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B8E432-E9B0-4718-B25C-C23A0E7746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gain, once the line is in slope-intercept form, we can change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-intercept to find two lines parallel to the original line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 and 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endParaRPr lang="en-US" dirty="0"/>
              </a:p>
              <a:p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B8E432-E9B0-4718-B25C-C23A0E7746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3493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Equations of Parallel Li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ind the equation, in slope-intercept form, for the line which is parallel to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3</m:t>
                    </m:r>
                  </m:oMath>
                </a14:m>
                <a:r>
                  <a:rPr lang="en-US" dirty="0"/>
                  <a:t> and which passes through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,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b="1" dirty="0"/>
                  <a:t>Solution</a:t>
                </a:r>
              </a:p>
              <a:p>
                <a:r>
                  <a:rPr lang="en-US" dirty="0"/>
                  <a:t>Again, our first step is to write the initial equation in slope-intercept form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ED827D6C-21D6-407D-8343-9C6BF6E39F7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7036269"/>
                  </p:ext>
                </p:extLst>
              </p:nvPr>
            </p:nvGraphicFramePr>
            <p:xfrm>
              <a:off x="1524000" y="4038600"/>
              <a:ext cx="6096000" cy="192938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1736377105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60187286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5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23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8299837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3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23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560425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333477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ED827D6C-21D6-407D-8343-9C6BF6E39F7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7036269"/>
                  </p:ext>
                </p:extLst>
              </p:nvPr>
            </p:nvGraphicFramePr>
            <p:xfrm>
              <a:off x="1524000" y="4038600"/>
              <a:ext cx="6096000" cy="192938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1736377105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260187286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100000" b="-27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0000" b="-272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2998373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00000" r="-100000" b="-17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0000" t="-100000" b="-172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56042514"/>
                      </a:ext>
                    </a:extLst>
                  </a:tr>
                  <a:tr h="893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15646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0000" t="-1156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3347708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Equations of Parallel Lin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is tells us that the slope of the line whose equation we seek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. We also know that the line is to pass throug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,1</m:t>
                        </m:r>
                      </m:e>
                    </m:d>
                  </m:oMath>
                </a14:m>
                <a:r>
                  <a:rPr lang="en-US" dirty="0"/>
                  <a:t>, so we can use the point-slope form to obtain the desired equatio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4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092161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</TotalTime>
  <Words>1463</Words>
  <Application>Microsoft Office PowerPoint</Application>
  <PresentationFormat>On-screen Show (4:3)</PresentationFormat>
  <Paragraphs>131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ambria Math</vt:lpstr>
      <vt:lpstr>Office Theme</vt:lpstr>
      <vt:lpstr>Equation</vt:lpstr>
      <vt:lpstr>Section 2.4</vt:lpstr>
      <vt:lpstr>Slopes of Parallel Lines</vt:lpstr>
      <vt:lpstr>Example 1: Finding Equations of Parallel Lines</vt:lpstr>
      <vt:lpstr>Note</vt:lpstr>
      <vt:lpstr>Example 1: Finding Equations of Parallel Lines (cont.)</vt:lpstr>
      <vt:lpstr>Example 1: Finding Equations of Parallel Lines (cont.)</vt:lpstr>
      <vt:lpstr>Example 1: Finding Equations of Parallel Lines (cont.)</vt:lpstr>
      <vt:lpstr>Example 2: Finding Equations of Parallel Lines</vt:lpstr>
      <vt:lpstr>Example 2: Finding Equations of Parallel Lines (cont.)</vt:lpstr>
      <vt:lpstr>Example 2: Finding Equations of Parallel Lines (cont.)</vt:lpstr>
      <vt:lpstr>Example 3: Identifying a Quadrilateral</vt:lpstr>
      <vt:lpstr>Example 3: Identifying a Quadrilateral (cont.)</vt:lpstr>
      <vt:lpstr>Example 3: Identifying a Quadrilateral (cont.)</vt:lpstr>
      <vt:lpstr>Slopes of Perpendicular Lines</vt:lpstr>
      <vt:lpstr>Example 4: Finding Equations of Perpendicular Lines</vt:lpstr>
      <vt:lpstr>Example 4: Finding Equations of Perpendicular Lines (cont.)</vt:lpstr>
      <vt:lpstr>Example 4: Finding Equations of Perpendicular Lines (cont.)</vt:lpstr>
      <vt:lpstr>Example 5: Finding Equations of Perpendicular Lines</vt:lpstr>
      <vt:lpstr>Note</vt:lpstr>
      <vt:lpstr>Example 5: Finding Equations of Perpendicular Lines (cont.)</vt:lpstr>
      <vt:lpstr>Example 6: Identifying Parallel and Perpendicular Lines</vt:lpstr>
      <vt:lpstr>Note</vt:lpstr>
      <vt:lpstr>Example 6: Identifying Parallel and Perpendicular Lines (cont.)</vt:lpstr>
      <vt:lpstr>Example 6: Identifying Parallel and Perpendicular Lines (cont.)</vt:lpstr>
      <vt:lpstr>Example 6: Identifying Parallel and Perpendicular Lines (cont.)</vt:lpstr>
      <vt:lpstr>Example 6: Identifying Parallel and Perpendicular Lin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Danielle Bess</cp:lastModifiedBy>
  <cp:revision>66</cp:revision>
  <dcterms:created xsi:type="dcterms:W3CDTF">2013-04-26T14:43:13Z</dcterms:created>
  <dcterms:modified xsi:type="dcterms:W3CDTF">2021-11-30T18:3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68FBEC6-FB7C-4084-9286-83165710FE0C</vt:lpwstr>
  </property>
  <property fmtid="{D5CDD505-2E9C-101B-9397-08002B2CF9AE}" pid="3" name="ArticulatePath">
    <vt:lpwstr>MABS_2_4_edit</vt:lpwstr>
  </property>
</Properties>
</file>